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6" r:id="rId3"/>
    <p:sldId id="257" r:id="rId4"/>
    <p:sldId id="281" r:id="rId5"/>
    <p:sldId id="285" r:id="rId6"/>
    <p:sldId id="273" r:id="rId7"/>
    <p:sldId id="286" r:id="rId8"/>
    <p:sldId id="282" r:id="rId9"/>
    <p:sldId id="283" r:id="rId10"/>
    <p:sldId id="287" r:id="rId11"/>
    <p:sldId id="284" r:id="rId12"/>
    <p:sldId id="288" r:id="rId13"/>
    <p:sldId id="259" r:id="rId14"/>
    <p:sldId id="274" r:id="rId15"/>
    <p:sldId id="275" r:id="rId16"/>
    <p:sldId id="276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-660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2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1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0.emf"/><Relationship Id="rId5" Type="http://schemas.openxmlformats.org/officeDocument/2006/relationships/image" Target="../media/image65.wmf"/><Relationship Id="rId10" Type="http://schemas.openxmlformats.org/officeDocument/2006/relationships/image" Target="../media/image69.emf"/><Relationship Id="rId4" Type="http://schemas.openxmlformats.org/officeDocument/2006/relationships/image" Target="../media/image64.wmf"/><Relationship Id="rId9" Type="http://schemas.openxmlformats.org/officeDocument/2006/relationships/image" Target="../media/image51.wmf"/><Relationship Id="rId14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wmf"/><Relationship Id="rId7" Type="http://schemas.openxmlformats.org/officeDocument/2006/relationships/image" Target="../media/image24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emf"/><Relationship Id="rId5" Type="http://schemas.openxmlformats.org/officeDocument/2006/relationships/image" Target="../media/image51.wmf"/><Relationship Id="rId4" Type="http://schemas.openxmlformats.org/officeDocument/2006/relationships/image" Target="../media/image5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035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132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192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027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489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1297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7049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908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402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62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52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495929-77EE-4B67-8994-93324290135B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A7B0DA-4A1C-4EFB-A4AD-910DE85CB8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66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18" Type="http://schemas.openxmlformats.org/officeDocument/2006/relationships/image" Target="../media/image550.png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29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0.png"/><Relationship Id="rId11" Type="http://schemas.openxmlformats.org/officeDocument/2006/relationships/image" Target="../media/image48.wmf"/><Relationship Id="rId24" Type="http://schemas.openxmlformats.org/officeDocument/2006/relationships/image" Target="../media/image53.wmf"/><Relationship Id="rId5" Type="http://schemas.openxmlformats.org/officeDocument/2006/relationships/image" Target="../media/image54.emf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33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46.wmf"/><Relationship Id="rId9" Type="http://schemas.openxmlformats.org/officeDocument/2006/relationships/image" Target="../media/image55.png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8.wmf"/><Relationship Id="rId18" Type="http://schemas.openxmlformats.org/officeDocument/2006/relationships/image" Target="../media/image65.png"/><Relationship Id="rId3" Type="http://schemas.openxmlformats.org/officeDocument/2006/relationships/image" Target="../media/image60.emf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png"/><Relationship Id="rId20" Type="http://schemas.openxmlformats.org/officeDocument/2006/relationships/image" Target="../media/image5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png"/><Relationship Id="rId11" Type="http://schemas.openxmlformats.org/officeDocument/2006/relationships/image" Target="../media/image630.png"/><Relationship Id="rId5" Type="http://schemas.openxmlformats.org/officeDocument/2006/relationships/image" Target="../media/image55.wmf"/><Relationship Id="rId15" Type="http://schemas.openxmlformats.org/officeDocument/2006/relationships/image" Target="../media/image51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49.bin"/><Relationship Id="rId26" Type="http://schemas.openxmlformats.org/officeDocument/2006/relationships/image" Target="../media/image69.emf"/><Relationship Id="rId3" Type="http://schemas.openxmlformats.org/officeDocument/2006/relationships/image" Target="../media/image60.emf"/><Relationship Id="rId21" Type="http://schemas.openxmlformats.org/officeDocument/2006/relationships/image" Target="../media/image68.emf"/><Relationship Id="rId34" Type="http://schemas.openxmlformats.org/officeDocument/2006/relationships/image" Target="../media/image73.emf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66.wmf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image" Target="../media/image39.png"/><Relationship Id="rId24" Type="http://schemas.openxmlformats.org/officeDocument/2006/relationships/image" Target="../media/image51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65.wmf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70.emf"/><Relationship Id="rId10" Type="http://schemas.openxmlformats.org/officeDocument/2006/relationships/image" Target="../media/image63.wmf"/><Relationship Id="rId19" Type="http://schemas.openxmlformats.org/officeDocument/2006/relationships/image" Target="../media/image67.wmf"/><Relationship Id="rId31" Type="http://schemas.openxmlformats.org/officeDocument/2006/relationships/oleObject" Target="../embeddings/oleObject55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7.bin"/><Relationship Id="rId22" Type="http://schemas.openxmlformats.org/officeDocument/2006/relationships/image" Target="../media/image79.png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7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B&#224;i%201.docx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8.e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4.emf"/><Relationship Id="rId7" Type="http://schemas.openxmlformats.org/officeDocument/2006/relationships/image" Target="../media/image16.emf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3.emf"/><Relationship Id="rId10" Type="http://schemas.openxmlformats.org/officeDocument/2006/relationships/image" Target="../media/image21.emf"/><Relationship Id="rId19" Type="http://schemas.openxmlformats.org/officeDocument/2006/relationships/image" Target="../media/image25.e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emf"/><Relationship Id="rId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0.png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6.emf"/><Relationship Id="rId21" Type="http://schemas.openxmlformats.org/officeDocument/2006/relationships/image" Target="../media/image43.png"/><Relationship Id="rId7" Type="http://schemas.openxmlformats.org/officeDocument/2006/relationships/image" Target="../media/image32.wmf"/><Relationship Id="rId12" Type="http://schemas.openxmlformats.org/officeDocument/2006/relationships/image" Target="../media/image39.png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8.png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7.png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3.wmf"/><Relationship Id="rId14" Type="http://schemas.openxmlformats.org/officeDocument/2006/relationships/image" Target="../media/image40.emf"/><Relationship Id="rId22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69806" y="932196"/>
            <a:ext cx="98406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IẾT 41.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36214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6650" y="791729"/>
            <a:ext cx="2220533" cy="452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56603" y="2367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418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6650" y="571701"/>
            <a:ext cx="11591574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40m,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= 3m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B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56603" y="2367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56599" y="4553217"/>
            <a:ext cx="79631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C = 2R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B.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56598" y="4967189"/>
            <a:ext cx="840104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, 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A . KB = KM . KC hay KA . KB = KM (2R – KM)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56598" y="5430563"/>
            <a:ext cx="7512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 . 20 = 3. (2R – 3). Do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R = 400 + 9 = 409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6" name="Picture 2" descr="Giải bài 24 trang 76 SGK Toán 9 Tập 2 | Giải toán lớp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778" y="1583433"/>
            <a:ext cx="3104774" cy="2969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Giải bài 24 trang 76 SGK Toán 9 Tập 2 | Giải toán lớp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302" y="1583433"/>
            <a:ext cx="2702123" cy="2943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56598" y="5923006"/>
                <a:ext cx="7512405" cy="452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= 409 : 6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8,2 (m)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598" y="5923006"/>
                <a:ext cx="7512405" cy="452496"/>
              </a:xfrm>
              <a:prstGeom prst="rect">
                <a:avLst/>
              </a:prstGeom>
              <a:blipFill rotWithShape="0">
                <a:blip r:embed="rId4"/>
                <a:stretch>
                  <a:fillRect l="-811" b="-24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74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6650" y="791729"/>
            <a:ext cx="11591574" cy="452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56603" y="2367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54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6236" y="171502"/>
            <a:ext cx="1140198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)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.</a:t>
            </a:r>
          </a:p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D = PB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DB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= PB + PC.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527749"/>
              </p:ext>
            </p:extLst>
          </p:nvPr>
        </p:nvGraphicFramePr>
        <p:xfrm>
          <a:off x="3263340" y="1699280"/>
          <a:ext cx="17430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3" imgW="1206360" imgH="469800" progId="Equation.DSMT4">
                  <p:embed/>
                </p:oleObj>
              </mc:Choice>
              <mc:Fallback>
                <p:oleObj name="Equation" r:id="rId3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340" y="1699280"/>
                        <a:ext cx="1743075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226" y="2102667"/>
            <a:ext cx="2657104" cy="29979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422145" y="2386667"/>
                <a:ext cx="722771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</a:t>
                </a:r>
                <a:r>
                  <a:rPr lang="en-US" sz="2000" b="1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B = BC = CA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145" y="2386667"/>
                <a:ext cx="7227712" cy="492443"/>
              </a:xfrm>
              <a:prstGeom prst="rect">
                <a:avLst/>
              </a:prstGeom>
              <a:blipFill rotWithShape="0">
                <a:blip r:embed="rId6"/>
                <a:stretch>
                  <a:fillRect l="-843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763"/>
              </p:ext>
            </p:extLst>
          </p:nvPr>
        </p:nvGraphicFramePr>
        <p:xfrm>
          <a:off x="7807778" y="2432504"/>
          <a:ext cx="2760358" cy="36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7" imgW="1930320" imgH="253800" progId="Equation.DSMT4">
                  <p:embed/>
                </p:oleObj>
              </mc:Choice>
              <mc:Fallback>
                <p:oleObj name="Equation" r:id="rId7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778" y="2432504"/>
                        <a:ext cx="2760358" cy="362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422145" y="2755417"/>
                <a:ext cx="8700828" cy="1692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O)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(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)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(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t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hay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D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D = PB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PBD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145" y="2755417"/>
                <a:ext cx="8700828" cy="1692771"/>
              </a:xfrm>
              <a:prstGeom prst="rect">
                <a:avLst/>
              </a:prstGeom>
              <a:blipFill rotWithShape="0">
                <a:blip r:embed="rId9"/>
                <a:stretch>
                  <a:fillRect l="-700" b="-3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67705"/>
              </p:ext>
            </p:extLst>
          </p:nvPr>
        </p:nvGraphicFramePr>
        <p:xfrm>
          <a:off x="5987269" y="2804871"/>
          <a:ext cx="1285728" cy="342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10" imgW="965160" imgH="253800" progId="Equation.DSMT4">
                  <p:embed/>
                </p:oleObj>
              </mc:Choice>
              <mc:Fallback>
                <p:oleObj name="Equation" r:id="rId10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269" y="2804871"/>
                        <a:ext cx="1285728" cy="342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178706"/>
              </p:ext>
            </p:extLst>
          </p:nvPr>
        </p:nvGraphicFramePr>
        <p:xfrm>
          <a:off x="3911161" y="3163762"/>
          <a:ext cx="1293886" cy="39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12" imgW="825480" imgH="253800" progId="Equation.DSMT4">
                  <p:embed/>
                </p:oleObj>
              </mc:Choice>
              <mc:Fallback>
                <p:oleObj name="Equation" r:id="rId12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11161" y="3163762"/>
                        <a:ext cx="1293886" cy="398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15697"/>
              </p:ext>
            </p:extLst>
          </p:nvPr>
        </p:nvGraphicFramePr>
        <p:xfrm>
          <a:off x="6417381" y="3224859"/>
          <a:ext cx="1087169" cy="33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14" imgW="812520" imgH="253800" progId="Equation.DSMT4">
                  <p:embed/>
                </p:oleObj>
              </mc:Choice>
              <mc:Fallback>
                <p:oleObj name="Equation" r:id="rId14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7381" y="3224859"/>
                        <a:ext cx="1087169" cy="33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15149" y="5134684"/>
                <a:ext cx="13312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D </a:t>
                </a:r>
                <a:r>
                  <a:rPr lang="en-US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149" y="5134684"/>
                <a:ext cx="1331258" cy="369332"/>
              </a:xfrm>
              <a:prstGeom prst="rect">
                <a:avLst/>
              </a:prstGeom>
              <a:blipFill rotWithShape="0">
                <a:blip r:embed="rId18"/>
                <a:stretch>
                  <a:fillRect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37236"/>
              </p:ext>
            </p:extLst>
          </p:nvPr>
        </p:nvGraphicFramePr>
        <p:xfrm>
          <a:off x="1782546" y="5432747"/>
          <a:ext cx="301747" cy="46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9" imgW="139680" imgH="215640" progId="Equation.DSMT4">
                  <p:embed/>
                </p:oleObj>
              </mc:Choice>
              <mc:Fallback>
                <p:oleObj name="Equation" r:id="rId19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82546" y="5432747"/>
                        <a:ext cx="301747" cy="466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7983" y="5899083"/>
            <a:ext cx="2060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 = PD (GT)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09081"/>
              </p:ext>
            </p:extLst>
          </p:nvPr>
        </p:nvGraphicFramePr>
        <p:xfrm>
          <a:off x="8035783" y="3229347"/>
          <a:ext cx="1063175" cy="337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21" imgW="799920" imgH="253800" progId="Equation.DSMT4">
                  <p:embed/>
                </p:oleObj>
              </mc:Choice>
              <mc:Fallback>
                <p:oleObj name="Equation" r:id="rId21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35783" y="3229347"/>
                        <a:ext cx="1063175" cy="337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16897"/>
              </p:ext>
            </p:extLst>
          </p:nvPr>
        </p:nvGraphicFramePr>
        <p:xfrm>
          <a:off x="8990478" y="3611915"/>
          <a:ext cx="1068337" cy="33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23" imgW="799920" imgH="253800" progId="Equation.DSMT4">
                  <p:embed/>
                </p:oleObj>
              </mc:Choice>
              <mc:Fallback>
                <p:oleObj name="Equation" r:id="rId23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990478" y="3611915"/>
                        <a:ext cx="1068337" cy="339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14875"/>
              </p:ext>
            </p:extLst>
          </p:nvPr>
        </p:nvGraphicFramePr>
        <p:xfrm>
          <a:off x="2253689" y="5891314"/>
          <a:ext cx="1009651" cy="32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25" imgW="799920" imgH="253800" progId="Equation.DSMT4">
                  <p:embed/>
                </p:oleObj>
              </mc:Choice>
              <mc:Fallback>
                <p:oleObj name="Equation" r:id="rId25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253689" y="5891314"/>
                        <a:ext cx="1009651" cy="32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11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723" y="33972"/>
            <a:ext cx="2765747" cy="312054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94249"/>
              </p:ext>
            </p:extLst>
          </p:nvPr>
        </p:nvGraphicFramePr>
        <p:xfrm>
          <a:off x="4838354" y="1446304"/>
          <a:ext cx="326231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3" name="Equation" r:id="rId4" imgW="2438280" imgH="634680" progId="Equation.DSMT4">
                  <p:embed/>
                </p:oleObj>
              </mc:Choice>
              <mc:Fallback>
                <p:oleObj name="Equation" r:id="rId4" imgW="2438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8354" y="1446304"/>
                        <a:ext cx="3262312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38354" y="2295617"/>
                <a:ext cx="6065206" cy="2492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A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C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= BC (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30000"/>
                  </a:lnSpc>
                </a:pPr>
                <a:endParaRPr 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BD = BP (do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D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A =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C (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g.c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 = PC (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354" y="2295617"/>
                <a:ext cx="6065206" cy="2492990"/>
              </a:xfrm>
              <a:prstGeom prst="rect">
                <a:avLst/>
              </a:prstGeom>
              <a:blipFill rotWithShape="0">
                <a:blip r:embed="rId6"/>
                <a:stretch>
                  <a:fillRect l="-1106" b="-1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12718"/>
              </p:ext>
            </p:extLst>
          </p:nvPr>
        </p:nvGraphicFramePr>
        <p:xfrm>
          <a:off x="5033803" y="4788607"/>
          <a:ext cx="3247931" cy="103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" name="Equation" r:id="rId7" imgW="2552400" imgH="812520" progId="Equation.DSMT4">
                  <p:embed/>
                </p:oleObj>
              </mc:Choice>
              <mc:Fallback>
                <p:oleObj name="Equation" r:id="rId7" imgW="25524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3803" y="4788607"/>
                        <a:ext cx="3247931" cy="1034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898774"/>
              </p:ext>
            </p:extLst>
          </p:nvPr>
        </p:nvGraphicFramePr>
        <p:xfrm>
          <a:off x="5410787" y="3119159"/>
          <a:ext cx="8255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" name="Equation" r:id="rId9" imgW="571320" imgH="253800" progId="Equation.DSMT4">
                  <p:embed/>
                </p:oleObj>
              </mc:Choice>
              <mc:Fallback>
                <p:oleObj name="Equation" r:id="rId9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787" y="3119159"/>
                        <a:ext cx="82550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38354" y="622762"/>
                <a:ext cx="4371015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D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354" y="622762"/>
                <a:ext cx="4371015" cy="892552"/>
              </a:xfrm>
              <a:prstGeom prst="rect">
                <a:avLst/>
              </a:prstGeom>
              <a:blipFill rotWithShape="0">
                <a:blip r:embed="rId11"/>
                <a:stretch>
                  <a:fillRect l="-1534" b="-6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51530"/>
              </p:ext>
            </p:extLst>
          </p:nvPr>
        </p:nvGraphicFramePr>
        <p:xfrm>
          <a:off x="7454544" y="688220"/>
          <a:ext cx="10826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6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544" y="688220"/>
                        <a:ext cx="1082675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58796" y="3357446"/>
            <a:ext cx="33575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= PB + PC (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)</a:t>
            </a:r>
          </a:p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= PD + DA (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71534"/>
              </p:ext>
            </p:extLst>
          </p:nvPr>
        </p:nvGraphicFramePr>
        <p:xfrm>
          <a:off x="1510306" y="3988958"/>
          <a:ext cx="301747" cy="46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7" name="Equation" r:id="rId14" imgW="139680" imgH="215640" progId="Equation.DSMT4">
                  <p:embed/>
                </p:oleObj>
              </mc:Choice>
              <mc:Fallback>
                <p:oleObj name="Equation" r:id="rId14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10306" y="3988958"/>
                        <a:ext cx="301747" cy="466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5595" y="4409641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D = PB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812053" y="4409641"/>
            <a:ext cx="1059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= P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20074" y="5065606"/>
                <a:ext cx="24963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BA =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C (</a:t>
                </a:r>
                <a:r>
                  <a:rPr lang="en-US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g.c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74" y="5065606"/>
                <a:ext cx="2496308" cy="369332"/>
              </a:xfrm>
              <a:prstGeom prst="rect">
                <a:avLst/>
              </a:prstGeom>
              <a:blipFill rotWithShape="0">
                <a:blip r:embed="rId16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52293"/>
              </p:ext>
            </p:extLst>
          </p:nvPr>
        </p:nvGraphicFramePr>
        <p:xfrm>
          <a:off x="2191164" y="4647581"/>
          <a:ext cx="301747" cy="46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8" name="Equation" r:id="rId17" imgW="139680" imgH="215640" progId="Equation.DSMT4">
                  <p:embed/>
                </p:oleObj>
              </mc:Choice>
              <mc:Fallback>
                <p:oleObj name="Equation" r:id="rId17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91164" y="4647581"/>
                        <a:ext cx="301747" cy="466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20074" y="5568910"/>
                <a:ext cx="3051498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= BC (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30000"/>
                  </a:lnSpc>
                </a:pPr>
                <a:endParaRPr 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 = BP (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D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74" y="5568910"/>
                <a:ext cx="3051498" cy="1292662"/>
              </a:xfrm>
              <a:prstGeom prst="rect">
                <a:avLst/>
              </a:prstGeom>
              <a:blipFill rotWithShape="0">
                <a:blip r:embed="rId18"/>
                <a:stretch>
                  <a:fillRect l="-2200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11340"/>
              </p:ext>
            </p:extLst>
          </p:nvPr>
        </p:nvGraphicFramePr>
        <p:xfrm>
          <a:off x="1407240" y="5994771"/>
          <a:ext cx="809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9" name="Equation" r:id="rId19" imgW="809723" imgH="361954" progId="Equation.DSMT4">
                  <p:embed/>
                </p:oleObj>
              </mc:Choice>
              <mc:Fallback>
                <p:oleObj name="Equation" r:id="rId19" imgW="809723" imgH="3619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7240" y="5994771"/>
                        <a:ext cx="80962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eft Brace 18"/>
          <p:cNvSpPr/>
          <p:nvPr/>
        </p:nvSpPr>
        <p:spPr>
          <a:xfrm>
            <a:off x="1035956" y="5640239"/>
            <a:ext cx="393896" cy="1150004"/>
          </a:xfrm>
          <a:prstGeom prst="leftBrace">
            <a:avLst>
              <a:gd name="adj1" fmla="val 51189"/>
              <a:gd name="adj2" fmla="val 4877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63906"/>
              </p:ext>
            </p:extLst>
          </p:nvPr>
        </p:nvGraphicFramePr>
        <p:xfrm>
          <a:off x="2232515" y="5305690"/>
          <a:ext cx="301747" cy="46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0" name="Equation" r:id="rId21" imgW="139680" imgH="215640" progId="Equation.DSMT4">
                  <p:embed/>
                </p:oleObj>
              </mc:Choice>
              <mc:Fallback>
                <p:oleObj name="Equation" r:id="rId21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2515" y="5305690"/>
                        <a:ext cx="301747" cy="466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46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" grpId="0"/>
      <p:bldP spid="11" grpId="0"/>
      <p:bldP spid="12" grpId="0"/>
      <p:bldP spid="13" grpId="0"/>
      <p:bldP spid="15" grpId="0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605" y="61516"/>
            <a:ext cx="2765747" cy="31205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53436" y="538752"/>
                <a:ext cx="7328649" cy="2092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Q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C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(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)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(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)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Q    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C (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       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Q . PA = PB . PC   (*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3436" y="538752"/>
                <a:ext cx="7328649" cy="2092881"/>
              </a:xfrm>
              <a:prstGeom prst="rect">
                <a:avLst/>
              </a:prstGeom>
              <a:blipFill rotWithShape="0">
                <a:blip r:embed="rId4"/>
                <a:stretch>
                  <a:fillRect l="-915"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169265"/>
              </p:ext>
            </p:extLst>
          </p:nvPr>
        </p:nvGraphicFramePr>
        <p:xfrm>
          <a:off x="4189413" y="993775"/>
          <a:ext cx="1384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9413" y="993775"/>
                        <a:ext cx="13843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9064"/>
              </p:ext>
            </p:extLst>
          </p:nvPr>
        </p:nvGraphicFramePr>
        <p:xfrm>
          <a:off x="4175125" y="1366838"/>
          <a:ext cx="14144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7" imgW="901440" imgH="266400" progId="Equation.DSMT4">
                  <p:embed/>
                </p:oleObj>
              </mc:Choice>
              <mc:Fallback>
                <p:oleObj name="Equation" r:id="rId7" imgW="901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5125" y="1366838"/>
                        <a:ext cx="14144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61289"/>
              </p:ext>
            </p:extLst>
          </p:nvPr>
        </p:nvGraphicFramePr>
        <p:xfrm>
          <a:off x="4908550" y="2098675"/>
          <a:ext cx="10652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550" y="2098675"/>
                        <a:ext cx="1065213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 rotWithShape="1">
          <a:blip r:embed="rId11"/>
          <a:srcRect l="34494" t="37192" r="62184" b="59139"/>
          <a:stretch/>
        </p:blipFill>
        <p:spPr bwMode="auto">
          <a:xfrm>
            <a:off x="5609855" y="1849626"/>
            <a:ext cx="401601" cy="2491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953436" y="2628972"/>
            <a:ext cx="606520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 = PB + PC   (**)               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*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**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Q . (PB + PC) = PB . PC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966770"/>
              </p:ext>
            </p:extLst>
          </p:nvPr>
        </p:nvGraphicFramePr>
        <p:xfrm>
          <a:off x="4082361" y="3476255"/>
          <a:ext cx="5495529" cy="62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12" imgW="4152600" imgH="469800" progId="Equation.DSMT4">
                  <p:embed/>
                </p:oleObj>
              </mc:Choice>
              <mc:Fallback>
                <p:oleObj name="Equation" r:id="rId12" imgW="4152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361" y="3476255"/>
                        <a:ext cx="5495529" cy="628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80244"/>
              </p:ext>
            </p:extLst>
          </p:nvPr>
        </p:nvGraphicFramePr>
        <p:xfrm>
          <a:off x="1010245" y="3061319"/>
          <a:ext cx="1672069" cy="65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14" imgW="1206360" imgH="469800" progId="Equation.DSMT4">
                  <p:embed/>
                </p:oleObj>
              </mc:Choice>
              <mc:Fallback>
                <p:oleObj name="Equation" r:id="rId14" imgW="1206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0245" y="3061319"/>
                        <a:ext cx="1672069" cy="651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50371"/>
              </p:ext>
            </p:extLst>
          </p:nvPr>
        </p:nvGraphicFramePr>
        <p:xfrm>
          <a:off x="1017924" y="3926601"/>
          <a:ext cx="1604827" cy="64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16" imgW="1180800" imgH="469800" progId="Equation.DSMT4">
                  <p:embed/>
                </p:oleObj>
              </mc:Choice>
              <mc:Fallback>
                <p:oleObj name="Equation" r:id="rId16" imgW="1180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924" y="3926601"/>
                        <a:ext cx="1604827" cy="645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79170"/>
              </p:ext>
            </p:extLst>
          </p:nvPr>
        </p:nvGraphicFramePr>
        <p:xfrm>
          <a:off x="1029340" y="4694618"/>
          <a:ext cx="1660653" cy="64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8" imgW="1143000" imgH="444240" progId="Equation.DSMT4">
                  <p:embed/>
                </p:oleObj>
              </mc:Choice>
              <mc:Fallback>
                <p:oleObj name="Equation" r:id="rId18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29340" y="4694618"/>
                        <a:ext cx="1660653" cy="645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8725" y="5584322"/>
            <a:ext cx="27271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 . (PB + PC) = PB . P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8737" y="6227532"/>
            <a:ext cx="21704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Q . PA = PB . PC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27085"/>
              </p:ext>
            </p:extLst>
          </p:nvPr>
        </p:nvGraphicFramePr>
        <p:xfrm>
          <a:off x="3045715" y="6104700"/>
          <a:ext cx="10572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20" imgW="1057314" imgH="600016" progId="Equation.DSMT4">
                  <p:embed/>
                </p:oleObj>
              </mc:Choice>
              <mc:Fallback>
                <p:oleObj name="Equation" r:id="rId20" imgW="1057314" imgH="6000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45715" y="6104700"/>
                        <a:ext cx="10572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92900" y="6239042"/>
                <a:ext cx="26371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Q       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C (</a:t>
                </a:r>
                <a:r>
                  <a:rPr lang="en-US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g</a:t>
                </a:r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900" y="6239042"/>
                <a:ext cx="2637112" cy="369332"/>
              </a:xfrm>
              <a:prstGeom prst="rect">
                <a:avLst/>
              </a:prstGeom>
              <a:blipFill rotWithShape="0">
                <a:blip r:embed="rId2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/>
          <p:nvPr/>
        </p:nvPicPr>
        <p:blipFill rotWithShape="1">
          <a:blip r:embed="rId11"/>
          <a:srcRect l="34494" t="37192" r="62184" b="59139"/>
          <a:stretch/>
        </p:blipFill>
        <p:spPr bwMode="auto">
          <a:xfrm>
            <a:off x="5491766" y="6280162"/>
            <a:ext cx="401601" cy="2491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574"/>
              </p:ext>
            </p:extLst>
          </p:nvPr>
        </p:nvGraphicFramePr>
        <p:xfrm>
          <a:off x="1402849" y="3608180"/>
          <a:ext cx="301747" cy="46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23" imgW="139680" imgH="215640" progId="Equation.DSMT4">
                  <p:embed/>
                </p:oleObj>
              </mc:Choice>
              <mc:Fallback>
                <p:oleObj name="Equation" r:id="rId23" imgW="139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02849" y="3608180"/>
                        <a:ext cx="301747" cy="466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313746"/>
              </p:ext>
            </p:extLst>
          </p:nvPr>
        </p:nvGraphicFramePr>
        <p:xfrm>
          <a:off x="1402849" y="4484126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25" imgW="285908" imgH="457094" progId="Equation.DSMT4">
                  <p:embed/>
                </p:oleObj>
              </mc:Choice>
              <mc:Fallback>
                <p:oleObj name="Equation" r:id="rId25" imgW="285908" imgH="4570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02849" y="4484126"/>
                        <a:ext cx="2857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756279"/>
              </p:ext>
            </p:extLst>
          </p:nvPr>
        </p:nvGraphicFramePr>
        <p:xfrm>
          <a:off x="1402849" y="520181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27" imgW="285908" imgH="457094" progId="Equation.DSMT4">
                  <p:embed/>
                </p:oleObj>
              </mc:Choice>
              <mc:Fallback>
                <p:oleObj name="Equation" r:id="rId27" imgW="285908" imgH="4570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402849" y="5201810"/>
                        <a:ext cx="2857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363"/>
              </p:ext>
            </p:extLst>
          </p:nvPr>
        </p:nvGraphicFramePr>
        <p:xfrm>
          <a:off x="1377480" y="5831552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29" imgW="285908" imgH="457094" progId="Equation.DSMT4">
                  <p:embed/>
                </p:oleObj>
              </mc:Choice>
              <mc:Fallback>
                <p:oleObj name="Equation" r:id="rId29" imgW="285908" imgH="4570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77480" y="5831552"/>
                        <a:ext cx="2857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15086"/>
              </p:ext>
            </p:extLst>
          </p:nvPr>
        </p:nvGraphicFramePr>
        <p:xfrm>
          <a:off x="2622751" y="6280162"/>
          <a:ext cx="4667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31" imgW="215640" imgH="152280" progId="Equation.DSMT4">
                  <p:embed/>
                </p:oleObj>
              </mc:Choice>
              <mc:Fallback>
                <p:oleObj name="Equation" r:id="rId31" imgW="215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622751" y="6280162"/>
                        <a:ext cx="4667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03787"/>
              </p:ext>
            </p:extLst>
          </p:nvPr>
        </p:nvGraphicFramePr>
        <p:xfrm>
          <a:off x="4209526" y="6288752"/>
          <a:ext cx="457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33" imgW="457285" imgH="323898" progId="Equation.DSMT4">
                  <p:embed/>
                </p:oleObj>
              </mc:Choice>
              <mc:Fallback>
                <p:oleObj name="Equation" r:id="rId33" imgW="457285" imgH="3238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209526" y="6288752"/>
                        <a:ext cx="4572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837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3" grpId="0"/>
      <p:bldP spid="14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89781" y="445120"/>
            <a:ext cx="3124202" cy="452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400" b="1" u="sng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43787" y="1136059"/>
            <a:ext cx="4304425" cy="852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; 17; 20.</a:t>
            </a:r>
          </a:p>
        </p:txBody>
      </p:sp>
      <p:pic>
        <p:nvPicPr>
          <p:cNvPr id="5" name="Picture 4">
            <a:hlinkClick r:id="rId2" action="ppaction://hlinkfile"/>
          </p:cNvPr>
          <p:cNvPicPr/>
          <p:nvPr/>
        </p:nvPicPr>
        <p:blipFill rotWithShape="1">
          <a:blip r:embed="rId3"/>
          <a:srcRect l="34494" t="37192" r="62184" b="59139"/>
          <a:stretch/>
        </p:blipFill>
        <p:spPr bwMode="auto">
          <a:xfrm>
            <a:off x="10755612" y="4953483"/>
            <a:ext cx="401601" cy="2491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06290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5724" y="369687"/>
            <a:ext cx="2245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4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400" b="1" dirty="0">
              <a:solidFill>
                <a:srgbClr val="0000FF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5010" y="1384072"/>
            <a:ext cx="2245964" cy="25247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3339" y="1696657"/>
            <a:ext cx="2245964" cy="223655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6404" y="4255885"/>
            <a:ext cx="493272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: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66218" y="4309673"/>
            <a:ext cx="4946170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: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980148"/>
              </p:ext>
            </p:extLst>
          </p:nvPr>
        </p:nvGraphicFramePr>
        <p:xfrm>
          <a:off x="1263487" y="4309675"/>
          <a:ext cx="580694" cy="34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3487" y="4309675"/>
                        <a:ext cx="580694" cy="34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94769"/>
              </p:ext>
            </p:extLst>
          </p:nvPr>
        </p:nvGraphicFramePr>
        <p:xfrm>
          <a:off x="1194241" y="4700979"/>
          <a:ext cx="649940" cy="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4241" y="4700979"/>
                        <a:ext cx="649940" cy="35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93282"/>
              </p:ext>
            </p:extLst>
          </p:nvPr>
        </p:nvGraphicFramePr>
        <p:xfrm>
          <a:off x="6849676" y="4369911"/>
          <a:ext cx="580694" cy="34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Equation" r:id="rId9" imgW="406080" imgH="241200" progId="Equation.DSMT4">
                  <p:embed/>
                </p:oleObj>
              </mc:Choice>
              <mc:Fallback>
                <p:oleObj name="Equation" r:id="rId9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9676" y="4369911"/>
                        <a:ext cx="580694" cy="34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91760" y="4677571"/>
            <a:ext cx="4932729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95523" y="4714827"/>
            <a:ext cx="4946170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ẹ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D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8093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34263" y="501991"/>
            <a:ext cx="21860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7682" y="1158981"/>
            <a:ext cx="2753906" cy="25351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7329" y="1158981"/>
            <a:ext cx="2865375" cy="20662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464039" y="3621670"/>
            <a:ext cx="35124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: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65331"/>
              </p:ext>
            </p:extLst>
          </p:nvPr>
        </p:nvGraphicFramePr>
        <p:xfrm>
          <a:off x="4565451" y="3635117"/>
          <a:ext cx="562676" cy="34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5451" y="3635117"/>
                        <a:ext cx="562676" cy="344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39675"/>
              </p:ext>
            </p:extLst>
          </p:nvPr>
        </p:nvGraphicFramePr>
        <p:xfrm>
          <a:off x="4530894" y="3967263"/>
          <a:ext cx="1561388" cy="59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7" imgW="1091880" imgH="419040" progId="Equation.DSMT4">
                  <p:embed/>
                </p:oleObj>
              </mc:Choice>
              <mc:Fallback>
                <p:oleObj name="Equation" r:id="rId7" imgW="1091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0894" y="3967263"/>
                        <a:ext cx="1561388" cy="599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40894" y="4546466"/>
            <a:ext cx="1115871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8771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9825" y="0"/>
            <a:ext cx="11158711" cy="2052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691" y="2236942"/>
            <a:ext cx="2197841" cy="22828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37600"/>
              </p:ext>
            </p:extLst>
          </p:nvPr>
        </p:nvGraphicFramePr>
        <p:xfrm>
          <a:off x="449691" y="4793805"/>
          <a:ext cx="2244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9" name="Equation" r:id="rId4" imgW="1485720" imgH="241200" progId="Equation.DSMT4">
                  <p:embed/>
                </p:oleObj>
              </mc:Choice>
              <mc:Fallback>
                <p:oleObj name="Equation" r:id="rId4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691" y="4793805"/>
                        <a:ext cx="22447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97701" y="2293328"/>
            <a:ext cx="2085713" cy="23352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6792" y="2293328"/>
            <a:ext cx="2041043" cy="217011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5445"/>
              </p:ext>
            </p:extLst>
          </p:nvPr>
        </p:nvGraphicFramePr>
        <p:xfrm>
          <a:off x="4090983" y="4793805"/>
          <a:ext cx="690372" cy="345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0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0983" y="4793805"/>
                        <a:ext cx="690372" cy="345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72663"/>
              </p:ext>
            </p:extLst>
          </p:nvPr>
        </p:nvGraphicFramePr>
        <p:xfrm>
          <a:off x="6490185" y="4664498"/>
          <a:ext cx="1572091" cy="63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tion" r:id="rId10" imgW="1041120" imgH="419040" progId="Equation.DSMT4">
                  <p:embed/>
                </p:oleObj>
              </mc:Choice>
              <mc:Fallback>
                <p:oleObj name="Equation" r:id="rId10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0185" y="4664498"/>
                        <a:ext cx="1572091" cy="63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590291" y="2351686"/>
            <a:ext cx="2306497" cy="205339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37515"/>
              </p:ext>
            </p:extLst>
          </p:nvPr>
        </p:nvGraphicFramePr>
        <p:xfrm>
          <a:off x="10170180" y="4744651"/>
          <a:ext cx="1169284" cy="36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tion" r:id="rId13" imgW="774360" imgH="241200" progId="Equation.DSMT4">
                  <p:embed/>
                </p:oleObj>
              </mc:Choice>
              <mc:Fallback>
                <p:oleObj name="Equation" r:id="rId1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70180" y="4744651"/>
                        <a:ext cx="1169284" cy="36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2"/>
          <p:cNvSpPr txBox="1"/>
          <p:nvPr/>
        </p:nvSpPr>
        <p:spPr>
          <a:xfrm>
            <a:off x="5953296" y="5211772"/>
            <a:ext cx="348316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3122601" y="5211772"/>
            <a:ext cx="262713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TextBox 12"/>
          <p:cNvSpPr txBox="1"/>
          <p:nvPr/>
        </p:nvSpPr>
        <p:spPr>
          <a:xfrm>
            <a:off x="9258230" y="5297248"/>
            <a:ext cx="277202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3004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6817" y="397565"/>
            <a:ext cx="5222105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2210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6650" y="591670"/>
            <a:ext cx="11591574" cy="852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 SGK </a:t>
            </a:r>
            <a:r>
              <a:rPr lang="en-US" sz="2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6)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’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B, D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56603" y="2367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4346" y="1591313"/>
            <a:ext cx="444723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C, D, 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38871"/>
              </p:ext>
            </p:extLst>
          </p:nvPr>
        </p:nvGraphicFramePr>
        <p:xfrm>
          <a:off x="5038346" y="2136364"/>
          <a:ext cx="1597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3" name="Equation" r:id="rId3" imgW="1117440" imgH="291960" progId="Equation.DSMT4">
                  <p:embed/>
                </p:oleObj>
              </mc:Choice>
              <mc:Fallback>
                <p:oleObj name="Equation" r:id="rId3" imgW="1117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8346" y="2136364"/>
                        <a:ext cx="15970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1734"/>
              </p:ext>
            </p:extLst>
          </p:nvPr>
        </p:nvGraphicFramePr>
        <p:xfrm>
          <a:off x="5083175" y="2635250"/>
          <a:ext cx="16525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" name="Equation" r:id="rId5" imgW="1155600" imgH="291960" progId="Equation.DSMT4">
                  <p:embed/>
                </p:oleObj>
              </mc:Choice>
              <mc:Fallback>
                <p:oleObj name="Equation" r:id="rId5" imgW="1155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3175" y="2635250"/>
                        <a:ext cx="165258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54346" y="3062432"/>
            <a:ext cx="8925374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068209"/>
              </p:ext>
            </p:extLst>
          </p:nvPr>
        </p:nvGraphicFramePr>
        <p:xfrm>
          <a:off x="7223125" y="3115681"/>
          <a:ext cx="2016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" name="Equation" r:id="rId7" imgW="1409400" imgH="266400" progId="Equation.DSMT4">
                  <p:embed/>
                </p:oleObj>
              </mc:Choice>
              <mc:Fallback>
                <p:oleObj name="Equation" r:id="rId7" imgW="1409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3125" y="3115681"/>
                        <a:ext cx="20161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54346" y="3550408"/>
            <a:ext cx="56643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B, D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18547" y="2535911"/>
            <a:ext cx="373948" cy="452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718128"/>
              </p:ext>
            </p:extLst>
          </p:nvPr>
        </p:nvGraphicFramePr>
        <p:xfrm>
          <a:off x="2251733" y="4451668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6" name="Equation" r:id="rId9" imgW="285908" imgH="457094" progId="Equation.DSMT4">
                  <p:embed/>
                </p:oleObj>
              </mc:Choice>
              <mc:Fallback>
                <p:oleObj name="Equation" r:id="rId9" imgW="285908" imgH="4570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1733" y="4451668"/>
                        <a:ext cx="2857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781421" y="2091644"/>
            <a:ext cx="39765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781421" y="2547011"/>
            <a:ext cx="397650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62629" y="2005285"/>
            <a:ext cx="2630827" cy="177190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3697118" y="2535911"/>
            <a:ext cx="5129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’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64940" y="3938704"/>
            <a:ext cx="33450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B, D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7867"/>
              </p:ext>
            </p:extLst>
          </p:nvPr>
        </p:nvGraphicFramePr>
        <p:xfrm>
          <a:off x="1389720" y="4977087"/>
          <a:ext cx="2009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7" name="Equation" r:id="rId12" imgW="2009781" imgH="371680" progId="Equation.DSMT4">
                  <p:embed/>
                </p:oleObj>
              </mc:Choice>
              <mc:Fallback>
                <p:oleObj name="Equation" r:id="rId12" imgW="2009781" imgH="37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89720" y="4977087"/>
                        <a:ext cx="2009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24617"/>
              </p:ext>
            </p:extLst>
          </p:nvPr>
        </p:nvGraphicFramePr>
        <p:xfrm>
          <a:off x="2229296" y="5446827"/>
          <a:ext cx="276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8" name="Equation" r:id="rId14" imgW="276224" imgH="447792" progId="Equation.DSMT4">
                  <p:embed/>
                </p:oleObj>
              </mc:Choice>
              <mc:Fallback>
                <p:oleObj name="Equation" r:id="rId14" imgW="276224" imgH="4477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29296" y="5446827"/>
                        <a:ext cx="2762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2207"/>
              </p:ext>
            </p:extLst>
          </p:nvPr>
        </p:nvGraphicFramePr>
        <p:xfrm>
          <a:off x="1104378" y="5959262"/>
          <a:ext cx="1590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" name="Equation" r:id="rId16" imgW="1590813" imgH="409736" progId="Equation.DSMT4">
                  <p:embed/>
                </p:oleObj>
              </mc:Choice>
              <mc:Fallback>
                <p:oleObj name="Equation" r:id="rId16" imgW="1590813" imgH="409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04378" y="5959262"/>
                        <a:ext cx="15906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52160"/>
              </p:ext>
            </p:extLst>
          </p:nvPr>
        </p:nvGraphicFramePr>
        <p:xfrm>
          <a:off x="2761221" y="5959261"/>
          <a:ext cx="1638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0" name="Equation" r:id="rId18" imgW="1638394" imgH="409736" progId="Equation.DSMT4">
                  <p:embed/>
                </p:oleObj>
              </mc:Choice>
              <mc:Fallback>
                <p:oleObj name="Equation" r:id="rId18" imgW="1638394" imgH="409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61221" y="5959261"/>
                        <a:ext cx="16383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9151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6" grpId="0"/>
      <p:bldP spid="21" grpId="0"/>
      <p:bldP spid="25" grpId="0"/>
      <p:bldP spid="26" grpId="0"/>
      <p:bldP spid="27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9824" y="410676"/>
            <a:ext cx="11158711" cy="4053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a . b = c . d :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. b’; c</a:t>
            </a:r>
            <a:r>
              <a:rPr lang="en-US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 . c’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c = a . h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30000"/>
              </a:lnSpc>
            </a:pP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(2), 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ét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9180" y="867099"/>
            <a:ext cx="2182588" cy="157972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44267"/>
              </p:ext>
            </p:extLst>
          </p:nvPr>
        </p:nvGraphicFramePr>
        <p:xfrm>
          <a:off x="3485530" y="2693987"/>
          <a:ext cx="27479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4" imgW="1612800" imgH="431640" progId="Equation.DSMT4">
                  <p:embed/>
                </p:oleObj>
              </mc:Choice>
              <mc:Fallback>
                <p:oleObj name="Equation" r:id="rId4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5530" y="2693987"/>
                        <a:ext cx="2747962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08350" y="1472295"/>
            <a:ext cx="283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44569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6650" y="591672"/>
            <a:ext cx="11591574" cy="852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 SGK </a:t>
            </a:r>
            <a:r>
              <a:rPr lang="en-US" sz="2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6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A</a:t>
            </a:r>
            <a:r>
              <a:rPr lang="en-US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B . MC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56603" y="2367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4346" y="1591313"/>
            <a:ext cx="681694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C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 Do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202381"/>
              </p:ext>
            </p:extLst>
          </p:nvPr>
        </p:nvGraphicFramePr>
        <p:xfrm>
          <a:off x="10370209" y="2733641"/>
          <a:ext cx="1252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70209" y="2733641"/>
                        <a:ext cx="1252538" cy="36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54346" y="2650903"/>
            <a:ext cx="705387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B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. 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12736" y="3553982"/>
            <a:ext cx="670016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,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A</a:t>
            </a:r>
            <a:r>
              <a:rPr lang="en-US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B . MC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504" y="1464251"/>
            <a:ext cx="2450096" cy="2979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0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16650" y="371647"/>
            <a:ext cx="11591574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 SGK </a:t>
            </a:r>
            <a:r>
              <a:rPr lang="en-US" sz="20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6)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Qua M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MA . MB = MC . MD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56603" y="2367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6650" y="1605101"/>
            <a:ext cx="36917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M ở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212437" y="1605100"/>
            <a:ext cx="34449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M ở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5947007" y="1664309"/>
            <a:ext cx="28791" cy="5071613"/>
          </a:xfrm>
          <a:prstGeom prst="line">
            <a:avLst/>
          </a:prstGeom>
          <a:ln w="31750" cmpd="thickThin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2507" y="2320202"/>
            <a:ext cx="2260688" cy="2189030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27626"/>
              </p:ext>
            </p:extLst>
          </p:nvPr>
        </p:nvGraphicFramePr>
        <p:xfrm>
          <a:off x="830263" y="4848249"/>
          <a:ext cx="1009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0263" y="4848249"/>
                        <a:ext cx="10096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61084"/>
              </p:ext>
            </p:extLst>
          </p:nvPr>
        </p:nvGraphicFramePr>
        <p:xfrm>
          <a:off x="860752" y="5251265"/>
          <a:ext cx="6969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752" y="5251265"/>
                        <a:ext cx="6969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438838"/>
              </p:ext>
            </p:extLst>
          </p:nvPr>
        </p:nvGraphicFramePr>
        <p:xfrm>
          <a:off x="1085850" y="6188099"/>
          <a:ext cx="1193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Equation" r:id="rId8" imgW="825480" imgH="431640" progId="Equation.DSMT4">
                  <p:embed/>
                </p:oleObj>
              </mc:Choice>
              <mc:Fallback>
                <p:oleObj name="Equation" r:id="rId8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5850" y="6188099"/>
                        <a:ext cx="11938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37868" y="5634664"/>
                <a:ext cx="373543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D    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B (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68" y="5634664"/>
                <a:ext cx="3735437" cy="492443"/>
              </a:xfrm>
              <a:prstGeom prst="rect">
                <a:avLst/>
              </a:prstGeom>
              <a:blipFill rotWithShape="0">
                <a:blip r:embed="rId10"/>
                <a:stretch>
                  <a:fillRect l="-1797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1866855" y="4842060"/>
            <a:ext cx="4080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862600" y="5237804"/>
            <a:ext cx="44772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37869" y="6188701"/>
                <a:ext cx="62242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       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 . MB = MC . MD 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PCM)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69" y="6188701"/>
                <a:ext cx="6224294" cy="492443"/>
              </a:xfrm>
              <a:prstGeom prst="rect">
                <a:avLst/>
              </a:prstGeom>
              <a:blipFill rotWithShape="0">
                <a:blip r:embed="rId11"/>
                <a:stretch>
                  <a:fillRect l="-1077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 rotWithShape="1">
          <a:blip r:embed="rId12"/>
          <a:srcRect l="34494" t="37192" r="62184" b="59139"/>
          <a:stretch/>
        </p:blipFill>
        <p:spPr bwMode="auto">
          <a:xfrm>
            <a:off x="1921780" y="5766949"/>
            <a:ext cx="401601" cy="249149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37868" y="4358713"/>
                <a:ext cx="341670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D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CB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68" y="4358713"/>
                <a:ext cx="3416702" cy="492443"/>
              </a:xfrm>
              <a:prstGeom prst="rect">
                <a:avLst/>
              </a:prstGeom>
              <a:blipFill rotWithShape="0">
                <a:blip r:embed="rId13"/>
                <a:stretch>
                  <a:fillRect l="-1964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179838" y="2320202"/>
            <a:ext cx="2642444" cy="1881107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60350"/>
              </p:ext>
            </p:extLst>
          </p:nvPr>
        </p:nvGraphicFramePr>
        <p:xfrm>
          <a:off x="6799095" y="4816484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99095" y="4816484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02871"/>
              </p:ext>
            </p:extLst>
          </p:nvPr>
        </p:nvGraphicFramePr>
        <p:xfrm>
          <a:off x="6858887" y="5266960"/>
          <a:ext cx="6969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887" y="5266960"/>
                        <a:ext cx="69691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924006"/>
              </p:ext>
            </p:extLst>
          </p:nvPr>
        </p:nvGraphicFramePr>
        <p:xfrm>
          <a:off x="7067495" y="6133321"/>
          <a:ext cx="1193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tion" r:id="rId18" imgW="825480" imgH="431640" progId="Equation.DSMT4">
                  <p:embed/>
                </p:oleObj>
              </mc:Choice>
              <mc:Fallback>
                <p:oleObj name="Equation" r:id="rId18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67495" y="6133321"/>
                        <a:ext cx="11938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119513" y="5579886"/>
                <a:ext cx="373543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D       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0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B (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g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9513" y="5579886"/>
                <a:ext cx="3735437" cy="492443"/>
              </a:xfrm>
              <a:prstGeom prst="rect">
                <a:avLst/>
              </a:prstGeom>
              <a:blipFill rotWithShape="0">
                <a:blip r:embed="rId20"/>
                <a:stretch>
                  <a:fillRect l="-1794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7116595" y="4837649"/>
            <a:ext cx="4080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555800" y="5258924"/>
            <a:ext cx="44772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119514" y="6133923"/>
                <a:ext cx="62242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       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 . MB = MC . MD 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PCM)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9514" y="6133923"/>
                <a:ext cx="6224294" cy="492443"/>
              </a:xfrm>
              <a:prstGeom prst="rect">
                <a:avLst/>
              </a:prstGeom>
              <a:blipFill rotWithShape="0">
                <a:blip r:embed="rId21"/>
                <a:stretch>
                  <a:fillRect l="-1077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/>
          <p:cNvPicPr/>
          <p:nvPr/>
        </p:nvPicPr>
        <p:blipFill rotWithShape="1">
          <a:blip r:embed="rId12"/>
          <a:srcRect l="34494" t="37192" r="62184" b="59139"/>
          <a:stretch/>
        </p:blipFill>
        <p:spPr bwMode="auto">
          <a:xfrm>
            <a:off x="7903425" y="5712171"/>
            <a:ext cx="401601" cy="2491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119513" y="4303935"/>
                <a:ext cx="3416702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D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CB </a:t>
                </a:r>
                <a:r>
                  <a:rPr lang="en-US" sz="2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9513" y="4303935"/>
                <a:ext cx="3416702" cy="492443"/>
              </a:xfrm>
              <a:prstGeom prst="rect">
                <a:avLst/>
              </a:prstGeom>
              <a:blipFill rotWithShape="0">
                <a:blip r:embed="rId22"/>
                <a:stretch>
                  <a:fillRect l="-1964" b="-13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455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8" grpId="0"/>
      <p:bldP spid="29" grpId="0"/>
      <p:bldP spid="30" grpId="0"/>
      <p:bldP spid="31" grpId="0"/>
      <p:bldP spid="33" grpId="0"/>
      <p:bldP spid="38" grpId="0"/>
      <p:bldP spid="39" grpId="0"/>
      <p:bldP spid="40" grpId="0"/>
      <p:bldP spid="41" grpId="0"/>
      <p:bldP spid="4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7</TotalTime>
  <Words>1299</Words>
  <Application>Microsoft Office PowerPoint</Application>
  <PresentationFormat>Custom</PresentationFormat>
  <Paragraphs>11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ongHai</cp:lastModifiedBy>
  <cp:revision>188</cp:revision>
  <dcterms:created xsi:type="dcterms:W3CDTF">2020-03-31T09:08:49Z</dcterms:created>
  <dcterms:modified xsi:type="dcterms:W3CDTF">2022-01-25T14:11:41Z</dcterms:modified>
</cp:coreProperties>
</file>